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58" r:id="rId2"/>
    <p:sldId id="277" r:id="rId3"/>
    <p:sldId id="278" r:id="rId4"/>
    <p:sldId id="279" r:id="rId5"/>
    <p:sldId id="267" r:id="rId6"/>
    <p:sldId id="268" r:id="rId7"/>
    <p:sldId id="259" r:id="rId8"/>
    <p:sldId id="261" r:id="rId9"/>
    <p:sldId id="260" r:id="rId10"/>
    <p:sldId id="262" r:id="rId11"/>
    <p:sldId id="263" r:id="rId12"/>
    <p:sldId id="266" r:id="rId13"/>
    <p:sldId id="264" r:id="rId14"/>
    <p:sldId id="270" r:id="rId15"/>
    <p:sldId id="272" r:id="rId16"/>
    <p:sldId id="271" r:id="rId17"/>
    <p:sldId id="269" r:id="rId18"/>
    <p:sldId id="273" r:id="rId19"/>
    <p:sldId id="274" r:id="rId20"/>
    <p:sldId id="275" r:id="rId21"/>
    <p:sldId id="276" r:id="rId22"/>
    <p:sldId id="280" r:id="rId23"/>
    <p:sldId id="281" r:id="rId24"/>
    <p:sldId id="282" r:id="rId25"/>
  </p:sldIdLst>
  <p:sldSz cx="9144000" cy="6858000" type="overhead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99"/>
    <a:srgbClr val="0033CC"/>
    <a:srgbClr val="008000"/>
    <a:srgbClr val="FF6600"/>
    <a:srgbClr val="660000"/>
    <a:srgbClr val="FFDEAD"/>
    <a:srgbClr val="FAE1AF"/>
    <a:srgbClr val="FF33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838" autoAdjust="0"/>
    <p:restoredTop sz="86402" autoAdjust="0"/>
  </p:normalViewPr>
  <p:slideViewPr>
    <p:cSldViewPr>
      <p:cViewPr varScale="1">
        <p:scale>
          <a:sx n="101" d="100"/>
          <a:sy n="101" d="100"/>
        </p:scale>
        <p:origin x="100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2190" y="-3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3906" cy="4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85" tIns="44143" rIns="88285" bIns="44143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/>
              <a:t>CS </a:t>
            </a:r>
            <a:r>
              <a:rPr lang="en-US" dirty="0" smtClean="0"/>
              <a:t>2505 Computer Organization I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5640" y="0"/>
            <a:ext cx="3065430" cy="4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85" tIns="44143" rIns="88285" bIns="44143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3"/>
            <a:ext cx="3063906" cy="4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85" tIns="44143" rIns="88285" bIns="44143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/>
              <a:t>©William D McQuain, </a:t>
            </a:r>
            <a:r>
              <a:rPr lang="en-US" dirty="0" smtClean="0"/>
              <a:t>2005-2019</a:t>
            </a:r>
            <a:endParaRPr lang="en-US" dirty="0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5640" y="8829963"/>
            <a:ext cx="3065430" cy="484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285" tIns="44143" rIns="88285" bIns="44143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39C352-F4DF-450E-AE35-6B058B0B6B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410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993" cy="46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8" tIns="46583" rIns="93168" bIns="46583" numCol="1" anchor="t" anchorCtr="0" compatLnSpc="1">
            <a:prstTxWarp prst="textNoShape">
              <a:avLst/>
            </a:prstTxWarp>
          </a:bodyPr>
          <a:lstStyle>
            <a:lvl1pPr defTabSz="931901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407" y="0"/>
            <a:ext cx="3037993" cy="46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8" tIns="46583" rIns="93168" bIns="46583" numCol="1" anchor="t" anchorCtr="0" compatLnSpc="1">
            <a:prstTxWarp prst="textNoShape">
              <a:avLst/>
            </a:prstTxWarp>
          </a:bodyPr>
          <a:lstStyle>
            <a:lvl1pPr algn="r" defTabSz="931901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9613" y="696913"/>
            <a:ext cx="4649787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33" y="711200"/>
            <a:ext cx="4083683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8" tIns="46583" rIns="93168" bIns="46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04"/>
            <a:ext cx="3037993" cy="46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8" tIns="46583" rIns="93168" bIns="46583" numCol="1" anchor="b" anchorCtr="0" compatLnSpc="1">
            <a:prstTxWarp prst="textNoShape">
              <a:avLst/>
            </a:prstTxWarp>
          </a:bodyPr>
          <a:lstStyle>
            <a:lvl1pPr defTabSz="931901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407" y="8831504"/>
            <a:ext cx="3037993" cy="46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8" tIns="46583" rIns="93168" bIns="46583" numCol="1" anchor="b" anchorCtr="0" compatLnSpc="1">
            <a:prstTxWarp prst="textNoShape">
              <a:avLst/>
            </a:prstTxWarp>
          </a:bodyPr>
          <a:lstStyle>
            <a:lvl1pPr algn="r" defTabSz="931901">
              <a:defRPr sz="1000"/>
            </a:lvl1pPr>
          </a:lstStyle>
          <a:p>
            <a:pPr>
              <a:defRPr/>
            </a:pPr>
            <a:fld id="{D480B7CC-11E6-4138-AEEE-AF919294D1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58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80B7CC-11E6-4138-AEEE-AF919294D132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584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39 / 2^4 would be -39/16 or</a:t>
            </a:r>
            <a:r>
              <a:rPr lang="en-US" baseline="0" dirty="0" smtClean="0"/>
              <a:t> –(2 + 7/16)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w, if you round that to the closest integer you'll get -2.</a:t>
            </a:r>
          </a:p>
          <a:p>
            <a:r>
              <a:rPr lang="en-US" baseline="0" dirty="0" smtClean="0"/>
              <a:t>But, if you consider the Division Algorithm, -39 = 16 * -3 + 9, so according to the DA</a:t>
            </a:r>
          </a:p>
          <a:p>
            <a:r>
              <a:rPr lang="en-US" baseline="0" dirty="0" smtClean="0"/>
              <a:t>the quotient should be -3 and the remainder should be 9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athematically, we get the sensible answer.  But it's not consistent with the fact that -39 % 16 == -7 in C.</a:t>
            </a:r>
          </a:p>
          <a:p>
            <a:endParaRPr lang="en-US" dirty="0" smtClean="0"/>
          </a:p>
          <a:p>
            <a:r>
              <a:rPr lang="en-US" dirty="0" smtClean="0"/>
              <a:t>And, in</a:t>
            </a:r>
            <a:r>
              <a:rPr lang="en-US" baseline="0" dirty="0" smtClean="0"/>
              <a:t> any case, the result is implementation-dependent, so that indicates that performing a right-shift on a negative value is unreliable (and so should be avoided)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y best advice:  if this comes up, decide whether you want a result consistent with the % operator or with the DA, and then sidestep the ambiguity by performing the calculate with an appropriate positive value and dealing with the sign directl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80B7CC-11E6-4138-AEEE-AF919294D132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2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698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4561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6023 w 5269"/>
                <a:gd name="T1" fmla="*/ 0 h 2977"/>
                <a:gd name="T2" fmla="*/ 0 w 5269"/>
                <a:gd name="T3" fmla="*/ 0 h 2977"/>
                <a:gd name="T4" fmla="*/ 0 w 5269"/>
                <a:gd name="T5" fmla="*/ 8768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6023 w 5269"/>
                <a:gd name="T1" fmla="*/ 0 h 2977"/>
                <a:gd name="T2" fmla="*/ 6023 w 5269"/>
                <a:gd name="T3" fmla="*/ 8768 h 2977"/>
                <a:gd name="T4" fmla="*/ 0 w 5269"/>
                <a:gd name="T5" fmla="*/ 8768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9388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11 w 193"/>
                <a:gd name="T1" fmla="*/ 0 h 721"/>
                <a:gd name="T2" fmla="*/ 0 w 193"/>
                <a:gd name="T3" fmla="*/ 0 h 721"/>
                <a:gd name="T4" fmla="*/ 0 w 193"/>
                <a:gd name="T5" fmla="*/ 1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11 w 193"/>
                <a:gd name="T1" fmla="*/ 0 h 721"/>
                <a:gd name="T2" fmla="*/ 111 w 193"/>
                <a:gd name="T3" fmla="*/ 1 h 721"/>
                <a:gd name="T4" fmla="*/ 0 w 193"/>
                <a:gd name="T5" fmla="*/ 1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 w 193"/>
                <a:gd name="T1" fmla="*/ 0 h 721"/>
                <a:gd name="T2" fmla="*/ 0 w 193"/>
                <a:gd name="T3" fmla="*/ 0 h 721"/>
                <a:gd name="T4" fmla="*/ 0 w 193"/>
                <a:gd name="T5" fmla="*/ 256948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 w 193"/>
                <a:gd name="T1" fmla="*/ 0 h 721"/>
                <a:gd name="T2" fmla="*/ 1 w 193"/>
                <a:gd name="T3" fmla="*/ 2569486 h 721"/>
                <a:gd name="T4" fmla="*/ 0 w 193"/>
                <a:gd name="T5" fmla="*/ 256948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705600" y="152400"/>
            <a:ext cx="200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>
                <a:latin typeface="Arial" charset="0"/>
                <a:cs typeface="Arial" charset="0"/>
              </a:rPr>
              <a:t>Bitwise Operators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15320" y="6497638"/>
            <a:ext cx="2665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>
                <a:solidFill>
                  <a:srgbClr val="660000"/>
                </a:solidFill>
                <a:latin typeface="Arial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55345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0BA52BED-34C9-4BD3-AFA5-AD6026CE5EE7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18132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7162800" y="6553200"/>
            <a:ext cx="1905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19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Operations</a:t>
            </a: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000" dirty="0" smtClean="0"/>
              <a:t>C includes operators that permit working with the bit-level representation of a value.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You can: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 	-	shift the bits of a value to the left or the right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plement the bits of a value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bine the corresponding bits of two values using logical AND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bine the corresponding bits of two values using logical OR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bine the corresponding bits of two values using logical XOR</a:t>
            </a:r>
          </a:p>
          <a:p>
            <a:pPr marL="914400" indent="-914400">
              <a:tabLst>
                <a:tab pos="465138" algn="l"/>
              </a:tabLst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When talking about bit representations, we normally label the bits with subscripts, starting at zero, from low-order to high-order:</a:t>
            </a:r>
          </a:p>
        </p:txBody>
      </p:sp>
      <p:graphicFrame>
        <p:nvGraphicFramePr>
          <p:cNvPr id="2052" name="Object 1"/>
          <p:cNvGraphicFramePr>
            <a:graphicFrameLocks noChangeAspect="1"/>
          </p:cNvGraphicFramePr>
          <p:nvPr/>
        </p:nvGraphicFramePr>
        <p:xfrm>
          <a:off x="1585913" y="4648200"/>
          <a:ext cx="6030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648200"/>
                        <a:ext cx="60309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XOR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Logical XOR is defined by the following table: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X   Y   X XOR Y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0  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1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0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1  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In C, the bitwise XOR operation is represented by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^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Again, this operator is normally applied to multi-bit operands of Standard C ty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mask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C programmers often create a </a:t>
            </a:r>
            <a:r>
              <a:rPr lang="en-US" sz="1800" i="1" dirty="0" smtClean="0"/>
              <a:t>mask</a:t>
            </a:r>
            <a:r>
              <a:rPr lang="en-US" sz="1800" dirty="0" smtClean="0"/>
              <a:t> to use with bitwise operators in order to facilitate some higher-level task: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533400" y="1563688"/>
            <a:ext cx="8458200" cy="2308324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 err="1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bool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isMultOf4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Value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32_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Mask = 0x00000003;  </a:t>
            </a:r>
            <a:r>
              <a:rPr lang="en-US" sz="1800" b="1" dirty="0" smtClean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0000 0000 . . . 0000 0011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low2bits = Value &amp; Mask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low2Bits == 0x0;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Clearing a Bit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Suppose you want to </a:t>
            </a:r>
            <a:r>
              <a:rPr lang="en-US" sz="1800" i="1" dirty="0" smtClean="0"/>
              <a:t>clear</a:t>
            </a:r>
            <a:r>
              <a:rPr lang="en-US" sz="1800" dirty="0" smtClean="0"/>
              <a:t> (set to 0) a single bit of a bit-sequence; say you want to clear bit </a:t>
            </a:r>
            <a:r>
              <a:rPr lang="en-US" sz="1800" i="1" dirty="0" smtClean="0"/>
              <a:t>b</a:t>
            </a:r>
            <a:r>
              <a:rPr lang="en-US" sz="1800" i="1" baseline="-25000" dirty="0" smtClean="0"/>
              <a:t>6</a:t>
            </a:r>
            <a:r>
              <a:rPr lang="en-US" sz="1800" dirty="0" smtClean="0"/>
              <a:t> of the following C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/>
              <a:t> value: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1716088" y="1676400"/>
          <a:ext cx="5770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1968500" imgH="228600" progId="Equation.DSMT4">
                  <p:embed/>
                </p:oleObj>
              </mc:Choice>
              <mc:Fallback>
                <p:oleObj name="Equation" r:id="rId3" imgW="196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676400"/>
                        <a:ext cx="57705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2438400"/>
            <a:ext cx="86106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The following C code would do the trick: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 smtClean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X = 24061; </a:t>
            </a:r>
            <a:r>
              <a:rPr lang="en-US" sz="1800" b="1" dirty="0" smtClean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00000000 00000000 01011101 11111101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 smtClean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Mask = 1 &lt;&lt; 6;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0000 . . . 0000 0100 000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Mask = ~Mask;   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11111111 11111111 11111111 10111111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X = X &amp; Mask;   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preserves every value in X except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             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  for bit #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14800" y="5986463"/>
            <a:ext cx="4724400" cy="33813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TP: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 how would you set a specific bit (to 1)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: Printing the Bits of a Byte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Alas, C does not provide any format </a:t>
            </a:r>
            <a:r>
              <a:rPr lang="en-US" sz="1800" dirty="0" err="1" smtClean="0"/>
              <a:t>specifiers</a:t>
            </a:r>
            <a:r>
              <a:rPr lang="en-US" sz="1800" dirty="0" smtClean="0"/>
              <a:t> (or other feature) for displaying the bits of a value.  But, we can always roll our own: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457200" y="1563688"/>
            <a:ext cx="8458200" cy="3693319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IL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Mask = 0x80;   // 1000 0000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800" b="1" dirty="0" err="1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bit = 8; bit &gt; 0; bit--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rint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"%c", ( (Byte &amp; Mask) == 0 ? '0' : '1') );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( bit == 5 )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fprintf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smtClean="0">
                <a:latin typeface="Courier New" pitchFamily="49" charset="0"/>
                <a:cs typeface="Courier New" pitchFamily="49" charset="0"/>
              </a:rPr>
              <a:t>, " ");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Mask = Mask &gt;&gt; 1;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move 1 to next bit down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5324475"/>
            <a:ext cx="8610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It would be fairly trivial to modify this to print the bits of "wider" C types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We'll see a flexible driver for this, using pointers, on a later s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Details</a:t>
            </a:r>
          </a:p>
        </p:txBody>
      </p:sp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848600" cy="2031325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IL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Mask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 0x80;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1000 0000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Mask = Mask &gt;&gt; 1;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move 1 to next bit down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381000" y="3124200"/>
            <a:ext cx="8610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Mask</a:t>
            </a:r>
            <a:r>
              <a:rPr lang="en-US" sz="1800" dirty="0"/>
              <a:t> has a 1 in position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1800" dirty="0"/>
              <a:t> and 0's elsewhere, with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1800" dirty="0"/>
              <a:t> between 7 and 0:</a:t>
            </a:r>
          </a:p>
          <a:p>
            <a:endParaRPr lang="en-US" sz="1800" dirty="0"/>
          </a:p>
          <a:p>
            <a:r>
              <a:rPr lang="en-US" sz="1800" dirty="0"/>
              <a:t>	initially:	1000 0000</a:t>
            </a:r>
          </a:p>
          <a:p>
            <a:r>
              <a:rPr lang="en-US" sz="1800" dirty="0"/>
              <a:t>	then:	0100 0000</a:t>
            </a:r>
          </a:p>
          <a:p>
            <a:r>
              <a:rPr lang="en-US" sz="1800" dirty="0"/>
              <a:t>	then: 	0010 0000</a:t>
            </a:r>
          </a:p>
          <a:p>
            <a:r>
              <a:rPr lang="en-US" sz="1800" dirty="0"/>
              <a:t>	. . .</a:t>
            </a:r>
          </a:p>
          <a:p>
            <a:r>
              <a:rPr lang="en-US" sz="1800" dirty="0"/>
              <a:t>	then:	0000 0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Details</a:t>
            </a:r>
          </a:p>
        </p:txBody>
      </p:sp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848600" cy="1754326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IL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 {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. . . (Byte &amp; Mask) . . .;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1000" y="2819400"/>
            <a:ext cx="8610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 &amp; Mask</a:t>
            </a:r>
            <a:r>
              <a:rPr lang="en-US" sz="1800" dirty="0" smtClean="0"/>
              <a:t> ==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1800" dirty="0" smtClean="0"/>
              <a:t>-</a:t>
            </a:r>
            <a:r>
              <a:rPr lang="en-US" sz="1800" dirty="0" err="1" smtClean="0"/>
              <a:t>th</a:t>
            </a:r>
            <a:r>
              <a:rPr lang="en-US" sz="1800" dirty="0" smtClean="0"/>
              <a:t> bit of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</a:t>
            </a:r>
            <a:r>
              <a:rPr lang="en-US" sz="1800" dirty="0" smtClean="0"/>
              <a:t> surrounded by zeros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ay that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</a:t>
            </a:r>
            <a:r>
              <a:rPr lang="en-US" sz="1800" dirty="0" smtClean="0">
                <a:latin typeface="+mn-lt"/>
                <a:cs typeface="Courier New" pitchFamily="49" charset="0"/>
              </a:rPr>
              <a:t> was 1011 0110, then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 &amp; Mask</a:t>
            </a:r>
            <a:r>
              <a:rPr lang="en-US" sz="1800" dirty="0" smtClean="0">
                <a:latin typeface="+mn-lt"/>
                <a:cs typeface="Courier New" pitchFamily="49" charset="0"/>
              </a:rPr>
              <a:t> would be: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initially:	1000 0000</a:t>
            </a: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then:	0000 0000</a:t>
            </a: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then:	0010 0000</a:t>
            </a: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. . 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o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sk</a:t>
            </a:r>
            <a:r>
              <a:rPr lang="en-US" sz="1800" dirty="0" smtClean="0">
                <a:latin typeface="+mn-lt"/>
                <a:cs typeface="Courier New" pitchFamily="49" charset="0"/>
              </a:rPr>
              <a:t> essentially plays the role of a (logical) pointer, allowing us to pick out the individual bits of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</a:t>
            </a:r>
            <a:r>
              <a:rPr lang="en-US" sz="1800" dirty="0" smtClean="0">
                <a:latin typeface="+mn-lt"/>
                <a:cs typeface="Courier New" pitchFamily="49" charset="0"/>
              </a:rPr>
              <a:t> one by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Details</a:t>
            </a:r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848600" cy="1754326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IL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) {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. . . (Byte &amp; Mask) == 0 ? '0' : '1')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1000" y="2819400"/>
            <a:ext cx="86106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The ternary operator expression: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	evaluates the Boolean expression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returns the first value after the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?</a:t>
            </a:r>
            <a:r>
              <a:rPr lang="en-US" sz="1800" dirty="0" smtClean="0">
                <a:latin typeface="+mn-lt"/>
                <a:cs typeface="Courier New" pitchFamily="49" charset="0"/>
              </a:rPr>
              <a:t> if the Boolean expression is true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returns the second value after the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?</a:t>
            </a:r>
            <a:r>
              <a:rPr lang="en-US" sz="1800" dirty="0" smtClean="0">
                <a:latin typeface="+mn-lt"/>
                <a:cs typeface="Courier New" pitchFamily="49" charset="0"/>
              </a:rPr>
              <a:t> if the Boolean expression is false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Basically, this lets us convert the 8-bit value of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 &amp; Mask</a:t>
            </a:r>
            <a:r>
              <a:rPr lang="en-US" sz="1800" dirty="0" smtClean="0">
                <a:latin typeface="+mn-lt"/>
                <a:cs typeface="Courier New" pitchFamily="49" charset="0"/>
              </a:rPr>
              <a:t> to a single character.</a:t>
            </a:r>
          </a:p>
        </p:txBody>
      </p:sp>
      <p:sp>
        <p:nvSpPr>
          <p:cNvPr id="14341" name="Freeform 5"/>
          <p:cNvSpPr>
            <a:spLocks/>
          </p:cNvSpPr>
          <p:nvPr/>
        </p:nvSpPr>
        <p:spPr bwMode="auto">
          <a:xfrm>
            <a:off x="4294188" y="1998663"/>
            <a:ext cx="1039812" cy="1422400"/>
          </a:xfrm>
          <a:custGeom>
            <a:avLst/>
            <a:gdLst>
              <a:gd name="T0" fmla="*/ 355600 w 1039244"/>
              <a:gd name="T1" fmla="*/ 1422400 h 1422400"/>
              <a:gd name="T2" fmla="*/ 1032933 w 1039244"/>
              <a:gd name="T3" fmla="*/ 982134 h 1422400"/>
              <a:gd name="T4" fmla="*/ 0 w 1039244"/>
              <a:gd name="T5" fmla="*/ 0 h 14224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9244" h="1422400">
                <a:moveTo>
                  <a:pt x="355600" y="1422400"/>
                </a:moveTo>
                <a:cubicBezTo>
                  <a:pt x="723900" y="1320800"/>
                  <a:pt x="1092200" y="1219201"/>
                  <a:pt x="1032933" y="982134"/>
                </a:cubicBezTo>
                <a:cubicBezTo>
                  <a:pt x="973666" y="745067"/>
                  <a:pt x="486833" y="372533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3597275" y="1947863"/>
            <a:ext cx="2117725" cy="1981200"/>
          </a:xfrm>
          <a:custGeom>
            <a:avLst/>
            <a:gdLst>
              <a:gd name="T0" fmla="*/ 0 w 2117103"/>
              <a:gd name="T1" fmla="*/ 1981200 h 1981200"/>
              <a:gd name="T2" fmla="*/ 1642533 w 2117103"/>
              <a:gd name="T3" fmla="*/ 1811867 h 1981200"/>
              <a:gd name="T4" fmla="*/ 2116666 w 2117103"/>
              <a:gd name="T5" fmla="*/ 1253067 h 1981200"/>
              <a:gd name="T6" fmla="*/ 1710266 w 2117103"/>
              <a:gd name="T7" fmla="*/ 0 h 198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17103" h="1981200">
                <a:moveTo>
                  <a:pt x="0" y="1981200"/>
                </a:moveTo>
                <a:cubicBezTo>
                  <a:pt x="644877" y="1957211"/>
                  <a:pt x="1289755" y="1933222"/>
                  <a:pt x="1642533" y="1811867"/>
                </a:cubicBezTo>
                <a:cubicBezTo>
                  <a:pt x="1995311" y="1690512"/>
                  <a:pt x="2105377" y="1555045"/>
                  <a:pt x="2116666" y="1253067"/>
                </a:cubicBezTo>
                <a:cubicBezTo>
                  <a:pt x="2127955" y="951089"/>
                  <a:pt x="1919110" y="475544"/>
                  <a:pt x="1710266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Freeform 8"/>
          <p:cNvSpPr>
            <a:spLocks/>
          </p:cNvSpPr>
          <p:nvPr/>
        </p:nvSpPr>
        <p:spPr bwMode="auto">
          <a:xfrm>
            <a:off x="3914775" y="1998663"/>
            <a:ext cx="4695825" cy="2471737"/>
          </a:xfrm>
          <a:custGeom>
            <a:avLst/>
            <a:gdLst>
              <a:gd name="T0" fmla="*/ 0 w 4696620"/>
              <a:gd name="T1" fmla="*/ 2472267 h 2472267"/>
              <a:gd name="T2" fmla="*/ 2692400 w 4696620"/>
              <a:gd name="T3" fmla="*/ 2421467 h 2472267"/>
              <a:gd name="T4" fmla="*/ 4656667 w 4696620"/>
              <a:gd name="T5" fmla="*/ 2218267 h 2472267"/>
              <a:gd name="T6" fmla="*/ 3928534 w 4696620"/>
              <a:gd name="T7" fmla="*/ 1032934 h 2472267"/>
              <a:gd name="T8" fmla="*/ 2912534 w 4696620"/>
              <a:gd name="T9" fmla="*/ 677334 h 2472267"/>
              <a:gd name="T10" fmla="*/ 2218267 w 4696620"/>
              <a:gd name="T11" fmla="*/ 0 h 247226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696620" h="2472267">
                <a:moveTo>
                  <a:pt x="0" y="2472267"/>
                </a:moveTo>
                <a:cubicBezTo>
                  <a:pt x="958144" y="2468033"/>
                  <a:pt x="1916289" y="2463800"/>
                  <a:pt x="2692400" y="2421467"/>
                </a:cubicBezTo>
                <a:cubicBezTo>
                  <a:pt x="3468511" y="2379134"/>
                  <a:pt x="4450645" y="2449689"/>
                  <a:pt x="4656667" y="2218267"/>
                </a:cubicBezTo>
                <a:cubicBezTo>
                  <a:pt x="4862689" y="1986845"/>
                  <a:pt x="4219223" y="1289756"/>
                  <a:pt x="3928534" y="1032934"/>
                </a:cubicBezTo>
                <a:cubicBezTo>
                  <a:pt x="3637845" y="776112"/>
                  <a:pt x="3197579" y="849490"/>
                  <a:pt x="2912534" y="677334"/>
                </a:cubicBezTo>
                <a:cubicBezTo>
                  <a:pt x="2627489" y="505178"/>
                  <a:pt x="2422878" y="252589"/>
                  <a:pt x="2218267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Printing the Bits with Pointers</a:t>
            </a: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609600" y="762000"/>
            <a:ext cx="8229600" cy="5632311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void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i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IL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b="1" dirty="0" err="1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cons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*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ource, 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                       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32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Length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QTP:  why is </a:t>
            </a:r>
            <a:r>
              <a:rPr lang="en-US" sz="1800" b="1" dirty="0" err="1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 initialized this way?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*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= source + Length - 1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for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(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 = 0; byte &lt; Length; byte++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8_t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=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;  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print bits of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                          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    current byte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( byte &lt; Length - 1 )    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separate the bytes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rint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" ")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--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</a:t>
            </a:r>
            <a:r>
              <a:rPr lang="en-US" baseline="0" dirty="0" smtClean="0"/>
              <a:t>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According to the Quotient/Remainder Theorem, given two integers </a:t>
            </a:r>
            <a:r>
              <a:rPr lang="en-US" sz="1800" i="1" dirty="0" smtClean="0"/>
              <a:t>x</a:t>
            </a:r>
            <a:r>
              <a:rPr lang="en-US" sz="1800" dirty="0" smtClean="0"/>
              <a:t> and </a:t>
            </a:r>
            <a:r>
              <a:rPr lang="en-US" sz="1800" i="1" dirty="0" smtClean="0"/>
              <a:t>y</a:t>
            </a:r>
            <a:r>
              <a:rPr lang="en-US" sz="1800" dirty="0" smtClean="0"/>
              <a:t>, where </a:t>
            </a:r>
            <a:r>
              <a:rPr lang="en-US" sz="1800" i="1" dirty="0" smtClean="0"/>
              <a:t>y</a:t>
            </a:r>
            <a:r>
              <a:rPr lang="en-US" sz="1800" dirty="0" smtClean="0"/>
              <a:t> is not zero, there are unique integers </a:t>
            </a:r>
            <a:r>
              <a:rPr lang="en-US" sz="1800" i="1" dirty="0" smtClean="0"/>
              <a:t>q</a:t>
            </a:r>
            <a:r>
              <a:rPr lang="en-US" sz="1800" dirty="0" smtClean="0"/>
              <a:t> and </a:t>
            </a:r>
            <a:r>
              <a:rPr lang="en-US" sz="1800" i="1" dirty="0" smtClean="0"/>
              <a:t>r</a:t>
            </a:r>
            <a:r>
              <a:rPr lang="en-US" sz="1800" dirty="0" smtClean="0"/>
              <a:t> such that: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and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i="1" dirty="0" smtClean="0">
                <a:latin typeface="+mn-lt"/>
                <a:cs typeface="Courier New" pitchFamily="49" charset="0"/>
              </a:rPr>
              <a:t>q</a:t>
            </a:r>
            <a:r>
              <a:rPr lang="en-US" sz="1800" dirty="0" smtClean="0">
                <a:latin typeface="+mn-lt"/>
                <a:cs typeface="Courier New" pitchFamily="49" charset="0"/>
              </a:rPr>
              <a:t> is called the quotient and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r</a:t>
            </a:r>
            <a:r>
              <a:rPr lang="en-US" sz="1800" dirty="0" smtClean="0">
                <a:latin typeface="+mn-lt"/>
                <a:cs typeface="Courier New" pitchFamily="49" charset="0"/>
              </a:rPr>
              <a:t> is called the remainder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We all remember how to compute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q</a:t>
            </a:r>
            <a:r>
              <a:rPr lang="en-US" sz="1800" dirty="0" smtClean="0">
                <a:latin typeface="+mn-lt"/>
                <a:cs typeface="Courier New" pitchFamily="49" charset="0"/>
              </a:rPr>
              <a:t> and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r</a:t>
            </a:r>
            <a:r>
              <a:rPr lang="en-US" sz="1800" dirty="0" smtClean="0">
                <a:latin typeface="+mn-lt"/>
                <a:cs typeface="Courier New" pitchFamily="49" charset="0"/>
              </a:rPr>
              <a:t> by performing long division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Hardware to perform integer division tends to be complex and require many machine cycles to compute a result.  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For example, one source indicates that executing an integer division instruction on an Intel </a:t>
            </a:r>
            <a:r>
              <a:rPr lang="en-US" sz="1800" dirty="0" err="1" smtClean="0">
                <a:latin typeface="+mn-lt"/>
                <a:cs typeface="Courier New" pitchFamily="49" charset="0"/>
              </a:rPr>
              <a:t>SandyBridge</a:t>
            </a:r>
            <a:r>
              <a:rPr lang="en-US" sz="1800" dirty="0" smtClean="0">
                <a:latin typeface="+mn-lt"/>
                <a:cs typeface="Courier New" pitchFamily="49" charset="0"/>
              </a:rPr>
              <a:t> CPU may require 29 clock cycles for 32-bit operands and 92 for 64-bit operands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7548"/>
              </p:ext>
            </p:extLst>
          </p:nvPr>
        </p:nvGraphicFramePr>
        <p:xfrm>
          <a:off x="3873500" y="1524006"/>
          <a:ext cx="14472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0" y="1524006"/>
                        <a:ext cx="14472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16771"/>
              </p:ext>
            </p:extLst>
          </p:nvPr>
        </p:nvGraphicFramePr>
        <p:xfrm>
          <a:off x="3886200" y="2034046"/>
          <a:ext cx="1167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2034046"/>
                        <a:ext cx="11678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0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However, some special cases allow us to divide without dividing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uppose we want to divide an integer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N</a:t>
            </a:r>
            <a:r>
              <a:rPr lang="en-US" sz="1800" dirty="0" smtClean="0">
                <a:latin typeface="+mn-lt"/>
                <a:cs typeface="Courier New" pitchFamily="49" charset="0"/>
              </a:rPr>
              <a:t> by a power of 2, say 2</a:t>
            </a:r>
            <a:r>
              <a:rPr lang="en-US" sz="1800" i="1" baseline="30000" dirty="0" smtClean="0">
                <a:latin typeface="+mn-lt"/>
                <a:cs typeface="Courier New" pitchFamily="49" charset="0"/>
              </a:rPr>
              <a:t>K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Then, mathematically, the quotient is just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N</a:t>
            </a:r>
            <a:r>
              <a:rPr lang="en-US" sz="1800" dirty="0" smtClean="0">
                <a:latin typeface="+mn-lt"/>
                <a:cs typeface="Courier New" pitchFamily="49" charset="0"/>
              </a:rPr>
              <a:t> shifted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K</a:t>
            </a:r>
            <a:r>
              <a:rPr lang="en-US" sz="1800" dirty="0" smtClean="0">
                <a:latin typeface="+mn-lt"/>
                <a:cs typeface="Courier New" pitchFamily="49" charset="0"/>
              </a:rPr>
              <a:t> bits to the right and the remainder is just the right-most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K</a:t>
            </a:r>
            <a:r>
              <a:rPr lang="en-US" sz="1800" dirty="0" smtClean="0">
                <a:latin typeface="+mn-lt"/>
                <a:cs typeface="Courier New" pitchFamily="49" charset="0"/>
              </a:rPr>
              <a:t> bits of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N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o, we can obtain the quotient and remainder by applying bitwise opera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35814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0000 0000 0000 0000 0000 0000 0011 11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00800" y="3581400"/>
            <a:ext cx="505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2004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6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24600" y="32004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visor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776945" y="3967665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55351" y="3955998"/>
            <a:ext cx="41529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019300" y="41910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2500" y="41910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5</a:t>
            </a:r>
          </a:p>
        </p:txBody>
      </p:sp>
    </p:spTree>
    <p:extLst>
      <p:ext uri="{BB962C8B-B14F-4D97-AF65-F5344CB8AC3E}">
        <p14:creationId xmlns:p14="http://schemas.microsoft.com/office/powerpoint/2010/main" val="16139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ian-ness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When a multi-byte value, like an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/>
              <a:t>, is stored in memory, there are options for deciding how to organize the bytes physically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1456267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89349210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14478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0000 0101 0101 0011 0101 1100 0101 1010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2133600"/>
            <a:ext cx="8610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Above, we organize the bytes from left-to-right, with the byte corresponding to the highest powers of two on the left and the byte corresponding to the lowest powers of two on the right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But in memory there's no left or right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Instead, each byte is stored at a specific address in memory, and so the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/>
              <a:t> value will occupy four consecutive addresse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So, do we put the high-order byte at the low address? or at the high address:? or…?</a:t>
            </a:r>
          </a:p>
        </p:txBody>
      </p:sp>
    </p:spTree>
    <p:extLst>
      <p:ext uri="{BB962C8B-B14F-4D97-AF65-F5344CB8AC3E}">
        <p14:creationId xmlns:p14="http://schemas.microsoft.com/office/powerpoint/2010/main" val="405711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</a:t>
            </a:r>
            <a:r>
              <a:rPr lang="en-US" baseline="0" dirty="0" smtClean="0"/>
              <a:t>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But how does this really work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295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11 1101       N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amp; 1111 1111 1111 1111 1111 1111 1111 1000       mask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2221468"/>
            <a:ext cx="86106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Bitwise AND applied to </a:t>
            </a:r>
            <a:r>
              <a:rPr lang="en-US" sz="1800" i="1" dirty="0" smtClean="0"/>
              <a:t>N</a:t>
            </a:r>
            <a:r>
              <a:rPr lang="en-US" sz="1800" dirty="0" smtClean="0"/>
              <a:t> with the right "mask" will wipe out the low bit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Put 1's where you want to copy existing bits in </a:t>
            </a:r>
            <a:r>
              <a:rPr lang="en-US" sz="1800" i="1" dirty="0" smtClean="0"/>
              <a:t>N</a:t>
            </a:r>
            <a:r>
              <a:rPr lang="en-US" sz="1800" dirty="0" smtClean="0"/>
              <a:t> and 0's where you want to clear bit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Of course, that yields th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962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11 1000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81000" y="44958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We could shift this result right by 3 bits (remember we're dividing by 2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), but it would have been just as easy (and more efficient) to just shift the original representation of 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345668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q = N &gt;&gt; 3;</a:t>
            </a:r>
          </a:p>
        </p:txBody>
      </p:sp>
    </p:spTree>
    <p:extLst>
      <p:ext uri="{BB962C8B-B14F-4D97-AF65-F5344CB8AC3E}">
        <p14:creationId xmlns:p14="http://schemas.microsoft.com/office/powerpoint/2010/main" val="299339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</a:t>
            </a:r>
            <a:r>
              <a:rPr lang="en-US" baseline="0" dirty="0" smtClean="0"/>
              <a:t>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What about the remainder?  Use a different mask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295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11 1101       N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amp; 0000 0000 0000 0000 0000 0000 0000 0111       mask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2221468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Of course, that yields th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00 0101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81000" y="35052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So in C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886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r = N &amp; mask;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81000" y="4583668"/>
            <a:ext cx="8610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93738" indent="-693738">
              <a:defRPr/>
            </a:pPr>
            <a:r>
              <a:rPr lang="en-US" sz="1800" dirty="0" smtClean="0"/>
              <a:t>QTP:	how do we form the mask if we're given the divisor, and we know it's a power of 2, but we do not know what power of 2 it is?</a:t>
            </a:r>
          </a:p>
          <a:p>
            <a:pPr marL="693738" indent="-693738">
              <a:defRPr/>
            </a:pPr>
            <a:endParaRPr lang="en-US" sz="1800" dirty="0"/>
          </a:p>
          <a:p>
            <a:pPr marL="693738" indent="-693738">
              <a:defRPr/>
            </a:pPr>
            <a:r>
              <a:rPr lang="en-US" sz="1800" dirty="0" smtClean="0"/>
              <a:t>Hint:	consider the relationship between the base-2 representations of 2</a:t>
            </a:r>
            <a:r>
              <a:rPr lang="en-US" sz="1800" i="1" baseline="30000" dirty="0" smtClean="0"/>
              <a:t>K</a:t>
            </a:r>
            <a:r>
              <a:rPr lang="en-US" sz="1800" dirty="0" smtClean="0"/>
              <a:t> and 2</a:t>
            </a:r>
            <a:r>
              <a:rPr lang="en-US" sz="1800" i="1" baseline="30000" dirty="0" smtClean="0"/>
              <a:t>K</a:t>
            </a:r>
            <a:r>
              <a:rPr lang="en-US" sz="1800" dirty="0" smtClean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15635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Flipping Bytes</a:t>
            </a: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762000"/>
            <a:ext cx="8382000" cy="4524315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flipByte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N &amp; 0xFF00;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AND with 1111 1111 0000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0000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&gt;&gt; 8;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shift hi byte to lower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half;</a:t>
            </a:r>
          </a:p>
          <a:p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                                 //   high bits are now 0000 0000</a:t>
            </a:r>
            <a:endParaRPr lang="en-US" sz="1600" b="1" dirty="0">
              <a:solidFill>
                <a:srgbClr val="008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N = N &lt;&lt; 8;          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shift lo byte to upper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half</a:t>
            </a:r>
          </a:p>
          <a:p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                                 //   low bits of N are now</a:t>
            </a:r>
          </a:p>
          <a:p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                                 //   0000 0000</a:t>
            </a:r>
            <a:endParaRPr lang="en-US" sz="1600" b="1" dirty="0">
              <a:solidFill>
                <a:srgbClr val="008000"/>
              </a:solidFill>
              <a:latin typeface="Courier New" pitchFamily="49" charset="0"/>
              <a:cs typeface="Courier New" pitchFamily="49" charset="0"/>
            </a:endParaRP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N = N |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;      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combine the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bytes;</a:t>
            </a:r>
          </a:p>
          <a:p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                                 //    high bits of N remain same</a:t>
            </a:r>
          </a:p>
          <a:p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                                 //    low bits are replaced with</a:t>
            </a:r>
          </a:p>
          <a:p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                                 //       the low byte of </a:t>
            </a:r>
            <a:r>
              <a:rPr lang="en-US" sz="1600" b="1" dirty="0" err="1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hiByte</a:t>
            </a:r>
            <a:endParaRPr lang="en-US" sz="1600" b="1" dirty="0">
              <a:solidFill>
                <a:srgbClr val="00800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r</a:t>
            </a:r>
            <a:r>
              <a:rPr lang="en-US" sz="16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e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tur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7823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Summing Nybbles</a:t>
            </a: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762000"/>
            <a:ext cx="8382000" cy="2554545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ddNybble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00F) + 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0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((N &amp; 0x00F0) &gt;&gt;  4) +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1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((N &amp; 0x0F00) &gt;&gt;  8) +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2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((N &amp; 0xF000) &gt;&gt; 12) );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3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803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Zeroing Selected Nybbles</a:t>
            </a: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762000"/>
            <a:ext cx="8382000" cy="5016758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zeroOddNybble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001) != 0 )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{   </a:t>
            </a:r>
            <a:r>
              <a:rPr lang="en-US" sz="1600" b="1" smtClean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mask is: 0000 </a:t>
            </a:r>
            <a:r>
              <a:rPr lang="en-US" sz="1600" b="1" dirty="0" smtClean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0000 0000 0001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FFF0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010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FF0F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100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F0FF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1000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0FFF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9576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ian-nes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84666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89349210</a:t>
            </a:r>
            <a:r>
              <a:rPr lang="en-US" sz="1800" baseline="-25000" dirty="0" smtClean="0">
                <a:latin typeface="Courier New" pitchFamily="49" charset="0"/>
                <a:cs typeface="Courier New" pitchFamily="49" charset="0"/>
              </a:rPr>
              <a:t>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3200" y="8382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0000 0101 0101 0011 0101 1100 0101 1010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12954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On </a:t>
            </a:r>
            <a:r>
              <a:rPr lang="en-US" sz="1800" i="1" dirty="0" smtClean="0"/>
              <a:t>little-endian</a:t>
            </a:r>
            <a:r>
              <a:rPr lang="en-US" sz="1800" dirty="0" smtClean="0"/>
              <a:t> systems, the high-order byte is stored at the high address (and the low-order byte is stored at the low address)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0943284"/>
              </p:ext>
            </p:extLst>
          </p:nvPr>
        </p:nvGraphicFramePr>
        <p:xfrm>
          <a:off x="4267200" y="1965960"/>
          <a:ext cx="3505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high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ddress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000 0101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101 0011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101 1100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101 1010</a:t>
                      </a:r>
                      <a:endParaRPr lang="en-US" dirty="0" smtClean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low address</a:t>
                      </a:r>
                      <a:endParaRPr lang="en-US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81000" y="4535269"/>
            <a:ext cx="8610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On </a:t>
            </a:r>
            <a:r>
              <a:rPr lang="en-US" sz="1800" i="1" dirty="0" smtClean="0"/>
              <a:t>big-endian</a:t>
            </a:r>
            <a:r>
              <a:rPr lang="en-US" sz="1800" dirty="0" smtClean="0"/>
              <a:t> systems, the high-order byte is stored at the low address (and the low-order byte is stored at the high address)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x86 systems generally use little-endian byte ordering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The JVM generally uses big-endian byte ordering.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81000" y="2401669"/>
            <a:ext cx="3581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Note that the bits within a byte are always stored in little-endian order, high-order bit first.</a:t>
            </a:r>
          </a:p>
        </p:txBody>
      </p:sp>
    </p:spTree>
    <p:extLst>
      <p:ext uri="{BB962C8B-B14F-4D97-AF65-F5344CB8AC3E}">
        <p14:creationId xmlns:p14="http://schemas.microsoft.com/office/powerpoint/2010/main" val="403458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ian-ness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762000"/>
            <a:ext cx="8610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In most situations, you don't need to consider the byte-ordering used on your system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The compiler and other tools are system-specific and will adjust for the correct ordering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But, if you view a memory dump, like a hex dump of a binary file, or if you examine the contents of memory via pointers, you must be aware of the particular byte-ordering that's used on your system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And, if you transfer some binary files created on a system using one byte-ordering to a system using the opposite byte-ordering, you will have to compensate for that.</a:t>
            </a:r>
          </a:p>
        </p:txBody>
      </p:sp>
    </p:spTree>
    <p:extLst>
      <p:ext uri="{BB962C8B-B14F-4D97-AF65-F5344CB8AC3E}">
        <p14:creationId xmlns:p14="http://schemas.microsoft.com/office/powerpoint/2010/main" val="23929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Shifts</a:t>
            </a: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000" dirty="0" smtClean="0"/>
              <a:t>You can shift the bits of a value to the left or the right by using the shift operators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&lt;</a:t>
            </a:r>
            <a:r>
              <a:rPr lang="en-US" sz="2000" dirty="0" smtClean="0"/>
              <a:t>.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Assuming the right operand is non-negative and no larger than the bit-width of the integer-valued left operand: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  &lt;&lt;  ER</a:t>
            </a:r>
          </a:p>
          <a:p>
            <a:pPr marL="1379538">
              <a:defRPr/>
            </a:pPr>
            <a:r>
              <a:rPr lang="en-US" sz="2000" dirty="0" smtClean="0">
                <a:latin typeface="+mn-lt"/>
                <a:cs typeface="Courier New" pitchFamily="49" charset="0"/>
              </a:rPr>
              <a:t>The bits o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</a:t>
            </a:r>
            <a:r>
              <a:rPr lang="en-US" sz="2000" dirty="0" smtClean="0">
                <a:latin typeface="+mn-lt"/>
                <a:cs typeface="Courier New" pitchFamily="49" charset="0"/>
              </a:rPr>
              <a:t> are shift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R</a:t>
            </a:r>
            <a:r>
              <a:rPr lang="en-US" sz="2000" dirty="0" smtClean="0">
                <a:latin typeface="+mn-lt"/>
                <a:cs typeface="Courier New" pitchFamily="49" charset="0"/>
              </a:rPr>
              <a:t> positions to the left; </a:t>
            </a:r>
          </a:p>
          <a:p>
            <a:pPr marL="1379538">
              <a:defRPr/>
            </a:pPr>
            <a:r>
              <a:rPr lang="en-US" sz="2000" dirty="0" smtClean="0">
                <a:latin typeface="+mn-lt"/>
                <a:cs typeface="Courier New" pitchFamily="49" charset="0"/>
              </a:rPr>
              <a:t>zeros fill the vacated positions on the right;</a:t>
            </a:r>
          </a:p>
          <a:p>
            <a:pPr marL="1379538">
              <a:defRPr/>
            </a:pPr>
            <a:r>
              <a:rPr lang="en-US" sz="2000" dirty="0" smtClean="0">
                <a:latin typeface="+mn-lt"/>
                <a:cs typeface="Courier New" pitchFamily="49" charset="0"/>
              </a:rPr>
              <a:t>the resulting value is returned.</a:t>
            </a:r>
          </a:p>
          <a:p>
            <a:pPr marL="1379538">
              <a:defRPr/>
            </a:pPr>
            <a:endParaRPr lang="en-US" sz="20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2000" dirty="0" smtClean="0"/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  &gt;&gt;  ER</a:t>
            </a:r>
          </a:p>
          <a:p>
            <a:pPr marL="1379538">
              <a:defRPr/>
            </a:pPr>
            <a:r>
              <a:rPr lang="en-US" sz="2000" dirty="0" smtClean="0">
                <a:cs typeface="Courier New" pitchFamily="49" charset="0"/>
              </a:rPr>
              <a:t>I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</a:t>
            </a:r>
            <a:r>
              <a:rPr lang="en-US" sz="2000" dirty="0" smtClean="0">
                <a:cs typeface="Courier New" pitchFamily="49" charset="0"/>
              </a:rPr>
              <a:t> is unsigned, or signed and non-negative, returns the value of the integer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 / 2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ER</a:t>
            </a:r>
            <a:r>
              <a:rPr lang="en-US" sz="2000" dirty="0" smtClean="0">
                <a:cs typeface="Courier New" pitchFamily="49" charset="0"/>
              </a:rPr>
              <a:t>; </a:t>
            </a:r>
          </a:p>
          <a:p>
            <a:pPr marL="1379538">
              <a:defRPr/>
            </a:pPr>
            <a:r>
              <a:rPr lang="en-US" sz="2000" dirty="0" smtClean="0">
                <a:cs typeface="Courier New" pitchFamily="49" charset="0"/>
              </a:rPr>
              <a:t>i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</a:t>
            </a:r>
            <a:r>
              <a:rPr lang="en-US" sz="2000" dirty="0" smtClean="0">
                <a:cs typeface="Courier New" pitchFamily="49" charset="0"/>
              </a:rPr>
              <a:t> is signed and negative, the result is implementation-dependent.</a:t>
            </a:r>
          </a:p>
          <a:p>
            <a:pPr marL="1379538">
              <a:defRPr/>
            </a:pPr>
            <a:endParaRPr 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Shifts with </a:t>
            </a:r>
            <a:r>
              <a:rPr lang="en-US" altLang="en-US" dirty="0" err="1" smtClean="0">
                <a:latin typeface="Arial" charset="0"/>
                <a:cs typeface="Arial" charset="0"/>
              </a:rPr>
              <a:t>gcc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381000" y="609600"/>
            <a:ext cx="86106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/>
              <a:t>Suppose that we have the following variables:</a:t>
            </a:r>
          </a:p>
          <a:p>
            <a:endParaRPr lang="en-US" sz="1800" dirty="0"/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X = 24061;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00000000 00000000 01011101 11111101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Y =   -39; </a:t>
            </a:r>
            <a:r>
              <a:rPr lang="en-US" sz="1800" b="1" dirty="0">
                <a:solidFill>
                  <a:srgbClr val="006600"/>
                </a:solidFill>
                <a:latin typeface="Courier New" pitchFamily="49" charset="0"/>
                <a:cs typeface="Courier New" pitchFamily="49" charset="0"/>
              </a:rPr>
              <a:t>// 11111111 11111111 11111111 11011001</a:t>
            </a:r>
          </a:p>
          <a:p>
            <a:endParaRPr lang="en-US" sz="1800" dirty="0"/>
          </a:p>
          <a:p>
            <a:r>
              <a:rPr lang="en-US" sz="1800" dirty="0"/>
              <a:t>A little experimentation with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gcc</a:t>
            </a:r>
            <a:r>
              <a:rPr lang="en-US" sz="1800" dirty="0"/>
              <a:t> verifies that:</a:t>
            </a:r>
          </a:p>
          <a:p>
            <a:endParaRPr lang="en-US" sz="1800" dirty="0"/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X &lt;&lt;  5  --&gt;  00000000 00001011 10111111 10100000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X &gt;&gt;  5  --&gt;  00000000 00000000 00000010 11101111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Y &lt;&lt; 10  --&gt;  11111111 11111111 01100100 00000000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Y &gt;&gt;  4  --&gt;  11111111 11111111 11111111 11111101</a:t>
            </a:r>
          </a:p>
          <a:p>
            <a:endParaRPr lang="en-US" sz="1800" dirty="0" smtClean="0">
              <a:latin typeface="+mn-lt"/>
              <a:cs typeface="Courier New" pitchFamily="49" charset="0"/>
            </a:endParaRPr>
          </a:p>
          <a:p>
            <a:r>
              <a:rPr lang="en-US" sz="1800" dirty="0" smtClean="0">
                <a:latin typeface="+mn-lt"/>
                <a:cs typeface="Courier New" pitchFamily="49" charset="0"/>
              </a:rPr>
              <a:t>So,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cc</a:t>
            </a:r>
            <a:r>
              <a:rPr lang="en-US" sz="1800" dirty="0" smtClean="0">
                <a:latin typeface="+mn-lt"/>
                <a:cs typeface="Courier New" pitchFamily="49" charset="0"/>
              </a:rPr>
              <a:t> apparently maps a right shift for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t32_t</a:t>
            </a:r>
            <a:r>
              <a:rPr lang="en-US" sz="1800" dirty="0" smtClean="0">
                <a:latin typeface="+mn-lt"/>
                <a:cs typeface="Courier New" pitchFamily="49" charset="0"/>
              </a:rPr>
              <a:t> to an </a:t>
            </a:r>
            <a:r>
              <a:rPr lang="en-US" sz="1800" u="sng" dirty="0" smtClean="0">
                <a:latin typeface="+mn-lt"/>
                <a:cs typeface="Courier New" pitchFamily="49" charset="0"/>
              </a:rPr>
              <a:t>arithmetic right shift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  <a:endParaRPr lang="en-US" sz="1800" dirty="0">
              <a:latin typeface="+mn-lt"/>
              <a:cs typeface="Courier New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95800" y="5986463"/>
            <a:ext cx="4343400" cy="33813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TP: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what would 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gcc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do with a uint32_t?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hifting and Arithmetic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/>
              <a:t>Suppose again that we have the following variables:</a:t>
            </a:r>
          </a:p>
          <a:p>
            <a:endParaRPr lang="en-US" sz="1800" dirty="0"/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X = 24061; // 00000000 00000000 01011101 11111101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b="1" dirty="0">
                <a:solidFill>
                  <a:srgbClr val="003399"/>
                </a:solidFill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Y =   -39; // 11111111 11111111 11111111 11011001</a:t>
            </a:r>
          </a:p>
          <a:p>
            <a:endParaRPr lang="en-US" sz="1800" dirty="0"/>
          </a:p>
          <a:p>
            <a:r>
              <a:rPr lang="en-US" sz="1800" dirty="0"/>
              <a:t>A little experimentation with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gcc</a:t>
            </a:r>
            <a:r>
              <a:rPr lang="en-US" sz="1800" dirty="0"/>
              <a:t> verifies that:</a:t>
            </a:r>
          </a:p>
          <a:p>
            <a:endParaRPr lang="en-US" sz="1800" dirty="0"/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X &lt;&lt;  5  --&gt;  769952 == 24061 *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5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OK</a:t>
            </a:r>
            <a:endParaRPr lang="en-US" sz="1800" baseline="300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X &gt;&gt;  5  --&gt;     751 == 24061 /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5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OK</a:t>
            </a:r>
            <a:endParaRPr lang="en-US" sz="1800" baseline="300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Y &lt;&lt; 10  --&gt;  -39936 == -39 *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1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OK</a:t>
            </a:r>
            <a:endParaRPr lang="en-US" sz="1800" baseline="300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Y &gt;&gt;  4  --&gt;      -3 == -39 /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4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?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Complement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Logical complement (logical negation) is defined by the following table: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X   ~X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In C, the bitwise complement (negation) operation is represented by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~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Again, this operator is normally applied to multi-bit operands of Standard C ty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AND </a:t>
            </a:r>
            <a:r>
              <a:rPr lang="en-US" altLang="en-US" dirty="0" err="1" smtClean="0">
                <a:latin typeface="Arial" charset="0"/>
                <a:cs typeface="Arial" charset="0"/>
              </a:rPr>
              <a:t>and</a:t>
            </a:r>
            <a:r>
              <a:rPr lang="en-US" altLang="en-US" dirty="0" smtClean="0">
                <a:latin typeface="Arial" charset="0"/>
                <a:cs typeface="Arial" charset="0"/>
              </a:rPr>
              <a:t> OR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Logical AND </a:t>
            </a:r>
            <a:r>
              <a:rPr lang="en-US" sz="1800" dirty="0" err="1" smtClean="0"/>
              <a:t>and</a:t>
            </a:r>
            <a:r>
              <a:rPr lang="en-US" sz="1800" dirty="0" smtClean="0"/>
              <a:t> OR are defined by the following tables: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X   Y   X AND Y   X OR Y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---------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0      0     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1      0   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0      0   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1      1   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---------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In C, these bitwise operations are represented by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amp;</a:t>
            </a:r>
            <a:r>
              <a:rPr lang="en-US" sz="1800" dirty="0" smtClean="0">
                <a:latin typeface="+mn-lt"/>
                <a:cs typeface="Courier New" pitchFamily="49" charset="0"/>
              </a:rPr>
              <a:t> and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|</a:t>
            </a:r>
            <a:r>
              <a:rPr lang="en-US" sz="1800" dirty="0" smtClean="0">
                <a:latin typeface="+mn-lt"/>
                <a:cs typeface="Courier New" pitchFamily="49" charset="0"/>
              </a:rPr>
              <a:t>, respectively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Normally, though, the operators are applied to multi-bit operands of Standard C ty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70C0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1800" dirty="0" smtClean="0"/>
        </a:defPPr>
      </a:lstStyle>
    </a:tx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489</TotalTime>
  <Words>2215</Words>
  <Application>Microsoft Office PowerPoint</Application>
  <PresentationFormat>Overhead</PresentationFormat>
  <Paragraphs>357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ourier New</vt:lpstr>
      <vt:lpstr>Helvetica</vt:lpstr>
      <vt:lpstr>Monotype Sorts</vt:lpstr>
      <vt:lpstr>Times New Roman</vt:lpstr>
      <vt:lpstr>Professional</vt:lpstr>
      <vt:lpstr>Equation</vt:lpstr>
      <vt:lpstr>Bitwise Operations</vt:lpstr>
      <vt:lpstr>Endian-ness</vt:lpstr>
      <vt:lpstr>Endian-ness</vt:lpstr>
      <vt:lpstr>Endian-ness</vt:lpstr>
      <vt:lpstr>Bitwise Shifts</vt:lpstr>
      <vt:lpstr>Bitwise Shifts with gcc</vt:lpstr>
      <vt:lpstr>Shifting and Arithmetic</vt:lpstr>
      <vt:lpstr>Bitwise Complement</vt:lpstr>
      <vt:lpstr>Bitwise AND and OR</vt:lpstr>
      <vt:lpstr>Bitwise XOR</vt:lpstr>
      <vt:lpstr>Bitmasks</vt:lpstr>
      <vt:lpstr>Example: Clearing a Bit</vt:lpstr>
      <vt:lpstr>Example: Printing the Bits of a Byte</vt:lpstr>
      <vt:lpstr>Example: Details</vt:lpstr>
      <vt:lpstr>Example: Details</vt:lpstr>
      <vt:lpstr>Example: Details</vt:lpstr>
      <vt:lpstr>Example: Printing the Bits with Pointers</vt:lpstr>
      <vt:lpstr>Example: Integer Division</vt:lpstr>
      <vt:lpstr>Example: Integer Division</vt:lpstr>
      <vt:lpstr>Example: Integer Division</vt:lpstr>
      <vt:lpstr>Example: Integer Division</vt:lpstr>
      <vt:lpstr>Example: Flipping Bytes</vt:lpstr>
      <vt:lpstr>Example: Summing Nybbles</vt:lpstr>
      <vt:lpstr>Example: Zeroing Selected Nybbles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136</cp:revision>
  <cp:lastPrinted>2019-03-08T00:22:02Z</cp:lastPrinted>
  <dcterms:created xsi:type="dcterms:W3CDTF">1998-08-05T19:51:03Z</dcterms:created>
  <dcterms:modified xsi:type="dcterms:W3CDTF">2019-10-14T18:06:45Z</dcterms:modified>
</cp:coreProperties>
</file>